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A36D4" w:rsidRDefault="008826C7" w:rsidP="008826C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Лабораторное занятие № 1</w:t>
      </w:r>
    </w:p>
    <w:p w:rsidR="008826C7" w:rsidRPr="008826C7" w:rsidRDefault="008826C7" w:rsidP="008826C7">
      <w:pPr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Тема: </w:t>
      </w:r>
      <w:r w:rsidRPr="008826C7">
        <w:rPr>
          <w:rFonts w:ascii="Times New Roman" w:eastAsia="Calibri" w:hAnsi="Times New Roman" w:cs="Times New Roman"/>
          <w:sz w:val="28"/>
          <w:szCs w:val="28"/>
        </w:rPr>
        <w:t xml:space="preserve">Классификация, номенклатура и пространственное строение органических соединений. </w:t>
      </w:r>
      <w:proofErr w:type="spellStart"/>
      <w:r w:rsidRPr="008826C7">
        <w:rPr>
          <w:rFonts w:ascii="Times New Roman" w:eastAsia="Calibri" w:hAnsi="Times New Roman" w:cs="Times New Roman"/>
          <w:sz w:val="28"/>
          <w:szCs w:val="28"/>
        </w:rPr>
        <w:t>Конформация</w:t>
      </w:r>
      <w:proofErr w:type="spellEnd"/>
      <w:r w:rsidRPr="008826C7">
        <w:rPr>
          <w:rFonts w:ascii="Times New Roman" w:eastAsia="Calibri" w:hAnsi="Times New Roman" w:cs="Times New Roman"/>
          <w:sz w:val="28"/>
          <w:szCs w:val="28"/>
        </w:rPr>
        <w:t xml:space="preserve"> циклических соединений.</w:t>
      </w:r>
    </w:p>
    <w:p w:rsidR="00DD7B6F" w:rsidRPr="00DD7B6F" w:rsidRDefault="00DD7B6F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Цель занятия</w:t>
      </w: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формировать представление о единстве строения, конфигурации и </w:t>
      </w:r>
      <w:proofErr w:type="spellStart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нформации</w:t>
      </w:r>
      <w:proofErr w:type="spellEnd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как основы для дальнейшего понимания связи пространственного строения с их биологической активностью, а также сформировать знание основных принципов химической номенклатуры и умение использовать их в названиях органических, в том числе биологически активных, веществ.</w:t>
      </w:r>
    </w:p>
    <w:p w:rsidR="00DD7B6F" w:rsidRPr="00DD7B6F" w:rsidRDefault="00DD7B6F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Необходимый исходный уровень:</w:t>
      </w:r>
    </w:p>
    <w:p w:rsidR="00DD7B6F" w:rsidRPr="00DD7B6F" w:rsidRDefault="00DD7B6F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з школьного курса знать основные положения теории А.М. Бутлерова, структурные формулы органических соединений, типы гибридизации, функциональные группы, понятие о видах изомерии. </w:t>
      </w:r>
    </w:p>
    <w:p w:rsidR="00DD7B6F" w:rsidRPr="00DD7B6F" w:rsidRDefault="00DD7B6F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Основные понятия темы</w:t>
      </w: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DD7B6F" w:rsidRPr="00DD7B6F" w:rsidRDefault="00DD7B6F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Классификация, номенклатура</w:t>
      </w: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ЮПАК</w:t>
      </w: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рганических соединений </w:t>
      </w: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(радикал, </w:t>
      </w:r>
      <w:proofErr w:type="spellStart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доначальная</w:t>
      </w:r>
      <w:proofErr w:type="spellEnd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труктура, функциональная группа, характеристическая группа, заместитель).</w:t>
      </w:r>
    </w:p>
    <w:p w:rsidR="00DD7B6F" w:rsidRPr="00DD7B6F" w:rsidRDefault="00DD7B6F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зомеры (пространственные, конфигурационные, конформационные), конфигурация, </w:t>
      </w:r>
      <w:proofErr w:type="spellStart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нформация</w:t>
      </w:r>
      <w:proofErr w:type="spellEnd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D7B6F" w:rsidRPr="00DD7B6F" w:rsidRDefault="00DD7B6F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DD7B6F" w:rsidRPr="00DD7B6F" w:rsidRDefault="00DD7B6F" w:rsidP="00DD7B6F">
      <w:pPr>
        <w:spacing w:after="0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опросы к занятию:</w:t>
      </w:r>
    </w:p>
    <w:p w:rsidR="00DD7B6F" w:rsidRPr="00DD7B6F" w:rsidRDefault="00DD7B6F" w:rsidP="00DD7B6F">
      <w:pPr>
        <w:spacing w:after="0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Классификация органических соединений:</w:t>
      </w:r>
    </w:p>
    <w:p w:rsidR="00DD7B6F" w:rsidRPr="00DD7B6F" w:rsidRDefault="00DD7B6F" w:rsidP="00DD7B6F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по строению углеродного скелета</w:t>
      </w:r>
    </w:p>
    <w:p w:rsidR="00DD7B6F" w:rsidRPr="00DD7B6F" w:rsidRDefault="00DD7B6F" w:rsidP="00DD7B6F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по наличию функциональных групп.</w:t>
      </w:r>
    </w:p>
    <w:p w:rsidR="00DD7B6F" w:rsidRPr="00DD7B6F" w:rsidRDefault="00DD7B6F" w:rsidP="00DD7B6F">
      <w:pPr>
        <w:spacing w:after="0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Номенклатура органических соединений и ее виды. Тривиальные названия.</w:t>
      </w:r>
    </w:p>
    <w:p w:rsidR="00DD7B6F" w:rsidRPr="00DD7B6F" w:rsidRDefault="00DD7B6F" w:rsidP="00DD7B6F">
      <w:pPr>
        <w:spacing w:after="0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3. Основные понятия номенклатуры ИЮПАК: органический радикал, </w:t>
      </w:r>
      <w:proofErr w:type="spellStart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доначальная</w:t>
      </w:r>
      <w:proofErr w:type="spellEnd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труктура, функциональная группа, характеристическая группа, заместитель.</w:t>
      </w:r>
    </w:p>
    <w:p w:rsidR="00DD7B6F" w:rsidRPr="00DD7B6F" w:rsidRDefault="00DD7B6F" w:rsidP="00DD7B6F">
      <w:pPr>
        <w:spacing w:after="0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Заместительная номенклатура:</w:t>
      </w:r>
    </w:p>
    <w:p w:rsidR="00DD7B6F" w:rsidRPr="00DD7B6F" w:rsidRDefault="00DD7B6F" w:rsidP="00DD7B6F">
      <w:pPr>
        <w:spacing w:after="0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формирование названий органических соединений по их строению</w:t>
      </w:r>
    </w:p>
    <w:p w:rsidR="00DD7B6F" w:rsidRPr="00DD7B6F" w:rsidRDefault="00DD7B6F" w:rsidP="00DD7B6F">
      <w:pPr>
        <w:spacing w:after="0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написание структурных формул по названию соединения.</w:t>
      </w:r>
    </w:p>
    <w:p w:rsidR="00DD7B6F" w:rsidRPr="00DD7B6F" w:rsidRDefault="00DD7B6F" w:rsidP="00DD7B6F">
      <w:pPr>
        <w:spacing w:after="0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Радикально-функциональная номенклатура.</w:t>
      </w:r>
    </w:p>
    <w:p w:rsidR="00DD7B6F" w:rsidRPr="00DD7B6F" w:rsidRDefault="00DD7B6F" w:rsidP="00DD7B6F">
      <w:pPr>
        <w:spacing w:after="0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. Понятие о строении органических соединений.</w:t>
      </w:r>
    </w:p>
    <w:p w:rsidR="00DD7B6F" w:rsidRPr="00DD7B6F" w:rsidRDefault="00DD7B6F" w:rsidP="00DD7B6F">
      <w:pPr>
        <w:spacing w:after="0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7. Конфигурации и </w:t>
      </w:r>
      <w:proofErr w:type="spellStart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нформации</w:t>
      </w:r>
      <w:proofErr w:type="spellEnd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D7B6F" w:rsidRPr="00DD7B6F" w:rsidRDefault="00DD7B6F" w:rsidP="00DD7B6F">
      <w:pPr>
        <w:spacing w:after="0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8. Стереохимические и перспективные формулы. Проекционные формулы </w:t>
      </w:r>
      <w:proofErr w:type="spellStart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ьюмена</w:t>
      </w:r>
      <w:proofErr w:type="spellEnd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D7B6F" w:rsidRPr="00DD7B6F" w:rsidRDefault="00DD7B6F" w:rsidP="00DD7B6F">
      <w:pPr>
        <w:spacing w:after="0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9. </w:t>
      </w:r>
      <w:proofErr w:type="spellStart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нформации</w:t>
      </w:r>
      <w:proofErr w:type="spellEnd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единений с открытой цепью. Заслоненные, заторможенные и скошенные </w:t>
      </w:r>
      <w:proofErr w:type="spellStart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нформации</w:t>
      </w:r>
      <w:proofErr w:type="spellEnd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Торсионное (</w:t>
      </w:r>
      <w:proofErr w:type="spellStart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итцеровское</w:t>
      </w:r>
      <w:proofErr w:type="spellEnd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 и Ван-дер-Ваальсовое напряжения.</w:t>
      </w:r>
    </w:p>
    <w:p w:rsidR="00DD7B6F" w:rsidRPr="00DD7B6F" w:rsidRDefault="00DD7B6F" w:rsidP="00DD7B6F">
      <w:pPr>
        <w:spacing w:after="0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0. </w:t>
      </w:r>
      <w:proofErr w:type="spellStart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нформации</w:t>
      </w:r>
      <w:proofErr w:type="spellEnd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кресло, ванна) циклических соединений: циклогексан и его производные (1,3-диаксиальное взаимодействие).</w:t>
      </w:r>
    </w:p>
    <w:p w:rsidR="00DD7B6F" w:rsidRPr="00DD7B6F" w:rsidRDefault="00DD7B6F" w:rsidP="00DD7B6F">
      <w:pPr>
        <w:spacing w:after="0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DD7B6F" w:rsidRPr="00DD7B6F" w:rsidRDefault="00DD7B6F" w:rsidP="00DD7B6F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Учитывая, что данное занятие является первым в семестре, напомнить правила и требования к студентам, предъявляемые на кафедре, сообщить принципы организации занятия (информационная доска объявлений, оформление протоколов, использования литературы при  подготовке к занятиям,  обязательному выполнению домашнего задания и   обязательной самостоятельной работы в тетрадях соблюдения правил по технике безопасности). </w:t>
      </w:r>
    </w:p>
    <w:p w:rsidR="00DD7B6F" w:rsidRPr="00DD7B6F" w:rsidRDefault="00DD7B6F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</w:p>
    <w:p w:rsidR="00DD7B6F" w:rsidRPr="00DD7B6F" w:rsidRDefault="00DD7B6F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</w:pPr>
      <w:proofErr w:type="spellStart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Хронокарта</w:t>
      </w:r>
      <w:proofErr w:type="spellEnd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занятия</w:t>
      </w:r>
    </w:p>
    <w:p w:rsidR="00DD7B6F" w:rsidRPr="00DD7B6F" w:rsidRDefault="00DD7B6F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i/>
          <w:color w:val="000000"/>
          <w:spacing w:val="-4"/>
          <w:sz w:val="28"/>
          <w:szCs w:val="28"/>
          <w:lang w:eastAsia="ru-RU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636"/>
        <w:gridCol w:w="4793"/>
        <w:gridCol w:w="3025"/>
        <w:gridCol w:w="1044"/>
      </w:tblGrid>
      <w:tr w:rsidR="00DD7B6F" w:rsidRPr="00DD7B6F" w:rsidTr="00446170">
        <w:trPr>
          <w:jc w:val="center"/>
        </w:trPr>
        <w:tc>
          <w:tcPr>
            <w:tcW w:w="636" w:type="dxa"/>
          </w:tcPr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№</w:t>
            </w:r>
          </w:p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/п</w:t>
            </w:r>
          </w:p>
        </w:tc>
        <w:tc>
          <w:tcPr>
            <w:tcW w:w="4793" w:type="dxa"/>
          </w:tcPr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Этапы и содержание занятия </w:t>
            </w:r>
          </w:p>
        </w:tc>
        <w:tc>
          <w:tcPr>
            <w:tcW w:w="3025" w:type="dxa"/>
            <w:shd w:val="clear" w:color="auto" w:fill="auto"/>
          </w:tcPr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Используемые методы (в </w:t>
            </w:r>
            <w:proofErr w:type="spellStart"/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.ч</w:t>
            </w:r>
            <w:proofErr w:type="spellEnd"/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, интерактивные)</w:t>
            </w:r>
          </w:p>
        </w:tc>
        <w:tc>
          <w:tcPr>
            <w:tcW w:w="1009" w:type="dxa"/>
            <w:shd w:val="clear" w:color="auto" w:fill="auto"/>
          </w:tcPr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ремя, мин.</w:t>
            </w:r>
          </w:p>
        </w:tc>
      </w:tr>
      <w:tr w:rsidR="00DD7B6F" w:rsidRPr="00DD7B6F" w:rsidTr="00446170">
        <w:trPr>
          <w:trHeight w:val="1934"/>
          <w:jc w:val="center"/>
        </w:trPr>
        <w:tc>
          <w:tcPr>
            <w:tcW w:w="636" w:type="dxa"/>
          </w:tcPr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793" w:type="dxa"/>
          </w:tcPr>
          <w:p w:rsidR="00DD7B6F" w:rsidRPr="00DD7B6F" w:rsidRDefault="00DD7B6F" w:rsidP="00DD7B6F">
            <w:pPr>
              <w:spacing w:after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Организационный момент. Вводная беседа. </w:t>
            </w:r>
          </w:p>
          <w:p w:rsidR="00DD7B6F" w:rsidRPr="00DD7B6F" w:rsidRDefault="00DD7B6F" w:rsidP="00DD7B6F">
            <w:pPr>
              <w:spacing w:after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бъявление темы, цели занятия.</w:t>
            </w:r>
          </w:p>
          <w:p w:rsidR="00DD7B6F" w:rsidRPr="00DD7B6F" w:rsidRDefault="00DD7B6F" w:rsidP="00DD7B6F">
            <w:pPr>
              <w:spacing w:after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  <w:p w:rsidR="00DD7B6F" w:rsidRPr="00DD7B6F" w:rsidRDefault="00DD7B6F" w:rsidP="00DD7B6F">
            <w:pPr>
              <w:spacing w:after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  <w:p w:rsidR="00DD7B6F" w:rsidRPr="00DD7B6F" w:rsidRDefault="00DD7B6F" w:rsidP="00DD7B6F">
            <w:pPr>
              <w:spacing w:after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  <w:p w:rsidR="00DD7B6F" w:rsidRPr="00DD7B6F" w:rsidRDefault="00DD7B6F" w:rsidP="00DD7B6F">
            <w:pPr>
              <w:spacing w:after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25" w:type="dxa"/>
            <w:shd w:val="clear" w:color="auto" w:fill="auto"/>
          </w:tcPr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водная беседа.</w:t>
            </w:r>
          </w:p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знакомление студентов с целью и задачами курса биоорганической химии.</w:t>
            </w:r>
          </w:p>
        </w:tc>
        <w:tc>
          <w:tcPr>
            <w:tcW w:w="1009" w:type="dxa"/>
            <w:shd w:val="clear" w:color="auto" w:fill="auto"/>
          </w:tcPr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</w:t>
            </w:r>
          </w:p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DD7B6F" w:rsidRPr="00DD7B6F" w:rsidTr="00446170">
        <w:trPr>
          <w:jc w:val="center"/>
        </w:trPr>
        <w:tc>
          <w:tcPr>
            <w:tcW w:w="636" w:type="dxa"/>
          </w:tcPr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4793" w:type="dxa"/>
          </w:tcPr>
          <w:p w:rsidR="00DD7B6F" w:rsidRPr="00DD7B6F" w:rsidRDefault="00DD7B6F" w:rsidP="00DD7B6F">
            <w:pPr>
              <w:spacing w:after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Собеседование. Отработка практических умений и навыков</w:t>
            </w:r>
          </w:p>
        </w:tc>
        <w:tc>
          <w:tcPr>
            <w:tcW w:w="3025" w:type="dxa"/>
            <w:shd w:val="clear" w:color="auto" w:fill="auto"/>
          </w:tcPr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Устный опрос. </w:t>
            </w:r>
          </w:p>
        </w:tc>
        <w:tc>
          <w:tcPr>
            <w:tcW w:w="1009" w:type="dxa"/>
            <w:shd w:val="clear" w:color="auto" w:fill="auto"/>
          </w:tcPr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5</w:t>
            </w:r>
          </w:p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DD7B6F" w:rsidRPr="00DD7B6F" w:rsidTr="00446170">
        <w:trPr>
          <w:jc w:val="center"/>
        </w:trPr>
        <w:tc>
          <w:tcPr>
            <w:tcW w:w="636" w:type="dxa"/>
          </w:tcPr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4793" w:type="dxa"/>
          </w:tcPr>
          <w:p w:rsidR="00DD7B6F" w:rsidRPr="00DD7B6F" w:rsidRDefault="00DD7B6F" w:rsidP="00DD7B6F">
            <w:pPr>
              <w:spacing w:after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нтроль усвоения темы</w:t>
            </w:r>
          </w:p>
        </w:tc>
        <w:tc>
          <w:tcPr>
            <w:tcW w:w="3025" w:type="dxa"/>
            <w:shd w:val="clear" w:color="auto" w:fill="auto"/>
          </w:tcPr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нтроль на выходе</w:t>
            </w:r>
          </w:p>
        </w:tc>
        <w:tc>
          <w:tcPr>
            <w:tcW w:w="1009" w:type="dxa"/>
            <w:shd w:val="clear" w:color="auto" w:fill="auto"/>
          </w:tcPr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</w:t>
            </w:r>
          </w:p>
        </w:tc>
      </w:tr>
      <w:tr w:rsidR="00DD7B6F" w:rsidRPr="00DD7B6F" w:rsidTr="00446170">
        <w:trPr>
          <w:jc w:val="center"/>
        </w:trPr>
        <w:tc>
          <w:tcPr>
            <w:tcW w:w="636" w:type="dxa"/>
          </w:tcPr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4793" w:type="dxa"/>
          </w:tcPr>
          <w:p w:rsidR="00DD7B6F" w:rsidRPr="00DD7B6F" w:rsidRDefault="00DD7B6F" w:rsidP="00DD7B6F">
            <w:pPr>
              <w:spacing w:after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Заключительная часть занятия:</w:t>
            </w:r>
          </w:p>
          <w:p w:rsidR="00DD7B6F" w:rsidRPr="00DD7B6F" w:rsidRDefault="00DD7B6F" w:rsidP="00DD7B6F">
            <w:pPr>
              <w:spacing w:after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бобщение, выводы по теме,</w:t>
            </w:r>
          </w:p>
          <w:p w:rsidR="00DD7B6F" w:rsidRPr="00DD7B6F" w:rsidRDefault="00DD7B6F" w:rsidP="00DD7B6F">
            <w:pPr>
              <w:spacing w:after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дведение итогов занятия, задание к следующему занятию</w:t>
            </w:r>
            <w:r w:rsidRPr="00DD7B6F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  <w:t>.</w:t>
            </w:r>
          </w:p>
        </w:tc>
        <w:tc>
          <w:tcPr>
            <w:tcW w:w="3025" w:type="dxa"/>
            <w:shd w:val="clear" w:color="auto" w:fill="auto"/>
          </w:tcPr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09" w:type="dxa"/>
            <w:shd w:val="clear" w:color="auto" w:fill="auto"/>
          </w:tcPr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</w:t>
            </w:r>
          </w:p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</w:tbl>
    <w:p w:rsidR="00DD7B6F" w:rsidRPr="00DD7B6F" w:rsidRDefault="00DD7B6F" w:rsidP="00DD7B6F">
      <w:pPr>
        <w:spacing w:after="0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DD7B6F" w:rsidRPr="00DD7B6F" w:rsidRDefault="00DD7B6F" w:rsidP="00DD7B6F">
      <w:pPr>
        <w:spacing w:after="0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Обязательная самостоятельная внеаудиторная работа в тетради:</w:t>
      </w:r>
    </w:p>
    <w:p w:rsidR="00DD7B6F" w:rsidRPr="00DD7B6F" w:rsidRDefault="00DD7B6F" w:rsidP="00DD7B6F">
      <w:pPr>
        <w:spacing w:after="0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Вопросы для самоконтроля</w:t>
      </w:r>
    </w:p>
    <w:p w:rsidR="00DD7B6F" w:rsidRPr="00DD7B6F" w:rsidRDefault="00DD7B6F" w:rsidP="00DD7B6F">
      <w:pPr>
        <w:numPr>
          <w:ilvl w:val="0"/>
          <w:numId w:val="2"/>
        </w:numPr>
        <w:spacing w:after="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Повторить основные положения теории А.М. Бутлерова. Типы гибридизации.</w:t>
      </w:r>
    </w:p>
    <w:p w:rsidR="00DD7B6F" w:rsidRPr="00DD7B6F" w:rsidRDefault="00DD7B6F" w:rsidP="00DD7B6F">
      <w:pPr>
        <w:numPr>
          <w:ilvl w:val="0"/>
          <w:numId w:val="2"/>
        </w:numPr>
        <w:spacing w:after="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Повторить виды классификации органических соединений.</w:t>
      </w:r>
    </w:p>
    <w:p w:rsidR="00DD7B6F" w:rsidRPr="00DD7B6F" w:rsidRDefault="00DD7B6F" w:rsidP="00DD7B6F">
      <w:pPr>
        <w:numPr>
          <w:ilvl w:val="0"/>
          <w:numId w:val="2"/>
        </w:numPr>
        <w:spacing w:after="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вторить понятие изомерии, виды изомерии.  </w:t>
      </w:r>
    </w:p>
    <w:p w:rsidR="00DD7B6F" w:rsidRPr="00DD7B6F" w:rsidRDefault="00DD7B6F" w:rsidP="00DD7B6F">
      <w:pPr>
        <w:spacing w:after="0"/>
        <w:ind w:left="108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о этим вопросам подготовить письменные, краткие ответы в тетрадях.</w:t>
      </w:r>
    </w:p>
    <w:p w:rsidR="00DD7B6F" w:rsidRPr="00DD7B6F" w:rsidRDefault="00DD7B6F" w:rsidP="00DD7B6F">
      <w:pPr>
        <w:spacing w:after="0"/>
        <w:ind w:left="108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D7B6F" w:rsidRPr="00DD7B6F" w:rsidRDefault="00DD7B6F" w:rsidP="00DD7B6F">
      <w:pPr>
        <w:numPr>
          <w:ilvl w:val="0"/>
          <w:numId w:val="1"/>
        </w:numPr>
        <w:spacing w:after="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олнить в тетради для самостоятельных работ следующие упражнения</w:t>
      </w:r>
    </w:p>
    <w:p w:rsidR="00DD7B6F" w:rsidRPr="00DD7B6F" w:rsidRDefault="00DD7B6F" w:rsidP="00DD7B6F">
      <w:pPr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</w:pPr>
      <w:r w:rsidRPr="00DD7B6F"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>Упражнения</w:t>
      </w:r>
    </w:p>
    <w:p w:rsidR="00DD7B6F" w:rsidRPr="00DD7B6F" w:rsidRDefault="00DB01FB" w:rsidP="00DD7B6F">
      <w:pPr>
        <w:spacing w:after="0"/>
        <w:ind w:firstLine="142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u w:val="single"/>
          <w:lang w:eastAsia="ru-RU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68.75pt;margin-top:2.9pt;width:177pt;height:59pt;z-index:251659264">
            <v:imagedata r:id="rId5" o:title=""/>
          </v:shape>
          <o:OLEObject Type="Embed" ProgID="ChemDraw.Document.5.0" ShapeID="_x0000_s1026" DrawAspect="Content" ObjectID="_1697285877" r:id="rId6"/>
        </w:object>
      </w:r>
      <w:r w:rsidR="00DD7B6F" w:rsidRPr="00DD7B6F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1.Назовите соединение по ЗН ИЮПАК</w:t>
      </w:r>
    </w:p>
    <w:p w:rsidR="00DD7B6F" w:rsidRPr="00DD7B6F" w:rsidRDefault="00DB01FB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object w:dxaOrig="1440" w:dyaOrig="1440">
          <v:shape id="_x0000_s1027" type="#_x0000_t75" style="position:absolute;left:0;text-align:left;margin-left:42.25pt;margin-top:7.1pt;width:196pt;height:41pt;z-index:251660288">
            <v:imagedata r:id="rId7" o:title=""/>
          </v:shape>
          <o:OLEObject Type="Embed" ProgID="ChemDraw.Document.5.0" ShapeID="_x0000_s1027" DrawAspect="Content" ObjectID="_1697285878" r:id="rId8"/>
        </w:object>
      </w:r>
    </w:p>
    <w:p w:rsidR="00DD7B6F" w:rsidRPr="00DD7B6F" w:rsidRDefault="00DD7B6F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DD7B6F" w:rsidRPr="00DD7B6F" w:rsidRDefault="00DD7B6F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DD7B6F" w:rsidRPr="00DD7B6F" w:rsidRDefault="00DD7B6F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DD7B6F" w:rsidRPr="00DD7B6F" w:rsidRDefault="00DB01FB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object w:dxaOrig="1440" w:dyaOrig="1440">
          <v:shape id="_x0000_s1028" type="#_x0000_t75" style="position:absolute;left:0;text-align:left;margin-left:282.75pt;margin-top:1.15pt;width:147pt;height:38pt;z-index:251661312">
            <v:imagedata r:id="rId9" o:title=""/>
          </v:shape>
          <o:OLEObject Type="Embed" ProgID="ChemDraw.Document.5.0" ShapeID="_x0000_s1028" DrawAspect="Content" ObjectID="_1697285879" r:id="rId10"/>
        </w:object>
      </w: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object w:dxaOrig="1440" w:dyaOrig="1440">
          <v:shape id="_x0000_s1029" type="#_x0000_t75" style="position:absolute;left:0;text-align:left;margin-left:42.25pt;margin-top:1.15pt;width:171pt;height:40pt;z-index:251662336">
            <v:imagedata r:id="rId11" o:title=""/>
          </v:shape>
          <o:OLEObject Type="Embed" ProgID="ChemDraw.Document.5.0" ShapeID="_x0000_s1029" DrawAspect="Content" ObjectID="_1697285880" r:id="rId12"/>
        </w:object>
      </w:r>
    </w:p>
    <w:p w:rsidR="00DD7B6F" w:rsidRPr="00DD7B6F" w:rsidRDefault="00DD7B6F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DD7B6F" w:rsidRPr="00DD7B6F" w:rsidRDefault="00DD7B6F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DD7B6F" w:rsidRPr="00DD7B6F" w:rsidRDefault="00DD7B6F" w:rsidP="00DD7B6F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2.Напишите структурную формулу соединения:</w:t>
      </w:r>
    </w:p>
    <w:p w:rsidR="00DD7B6F" w:rsidRPr="00DD7B6F" w:rsidRDefault="00DD7B6F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-оксопентандиовая кислота</w:t>
      </w:r>
    </w:p>
    <w:p w:rsidR="00DD7B6F" w:rsidRPr="00DD7B6F" w:rsidRDefault="00DD7B6F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-аминопропантиол-1</w:t>
      </w:r>
    </w:p>
    <w:p w:rsidR="00DD7B6F" w:rsidRPr="00DD7B6F" w:rsidRDefault="00DD7B6F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-аминобутандиовая кислота</w:t>
      </w:r>
    </w:p>
    <w:p w:rsidR="00DD7B6F" w:rsidRPr="00DD7B6F" w:rsidRDefault="00DD7B6F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,2,2-трибромэтанол</w:t>
      </w:r>
    </w:p>
    <w:p w:rsidR="00DD7B6F" w:rsidRPr="00DD7B6F" w:rsidRDefault="00DD7B6F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Выделите</w:t>
      </w: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proofErr w:type="spellStart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доначальную</w:t>
      </w:r>
      <w:proofErr w:type="spellEnd"/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труктуру, характеристическую группу, функциональные группы.</w:t>
      </w:r>
    </w:p>
    <w:p w:rsidR="00DD7B6F" w:rsidRPr="00DD7B6F" w:rsidRDefault="00DD7B6F" w:rsidP="00DD7B6F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Укажите</w:t>
      </w: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 принадлежность соединений к определенному классу по старшей функциональной группе.</w:t>
      </w:r>
    </w:p>
    <w:p w:rsidR="00DD7B6F" w:rsidRPr="00DD7B6F" w:rsidRDefault="00DD7B6F" w:rsidP="00DD7B6F">
      <w:pPr>
        <w:spacing w:after="0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3.Приведите строение </w:t>
      </w:r>
      <w:proofErr w:type="spellStart"/>
      <w:r w:rsidRPr="00DD7B6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конформаций</w:t>
      </w:r>
      <w:proofErr w:type="spellEnd"/>
      <w:r w:rsidRPr="00DD7B6F">
        <w:rPr>
          <w:rFonts w:ascii="Times New Roman" w:eastAsia="Times New Roman" w:hAnsi="Times New Roman" w:cs="Times New Roman"/>
          <w:i/>
          <w:iCs/>
          <w:sz w:val="28"/>
          <w:szCs w:val="28"/>
          <w:u w:val="single"/>
          <w:lang w:eastAsia="ru-RU"/>
        </w:rPr>
        <w:t xml:space="preserve"> </w:t>
      </w:r>
      <w:r w:rsidRPr="00DD7B6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кресла: </w:t>
      </w:r>
    </w:p>
    <w:p w:rsidR="00DD7B6F" w:rsidRPr="00DD7B6F" w:rsidRDefault="00DD7B6F" w:rsidP="00DD7B6F">
      <w:pPr>
        <w:spacing w:after="0"/>
        <w:ind w:left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1.  3-амицоциклогексанкарбальдегид</w:t>
      </w:r>
    </w:p>
    <w:p w:rsidR="00DD7B6F" w:rsidRPr="00DD7B6F" w:rsidRDefault="00DD7B6F" w:rsidP="00DD7B6F">
      <w:pPr>
        <w:spacing w:after="0"/>
        <w:ind w:left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2.  циклогександиол-1,3</w:t>
      </w:r>
    </w:p>
    <w:p w:rsidR="00DD7B6F" w:rsidRPr="00DD7B6F" w:rsidRDefault="00DD7B6F" w:rsidP="00DD7B6F">
      <w:pPr>
        <w:spacing w:after="0"/>
        <w:ind w:left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3.  4-фенилциклогексанол</w:t>
      </w:r>
    </w:p>
    <w:p w:rsidR="00DD7B6F" w:rsidRPr="00DD7B6F" w:rsidRDefault="00DD7B6F" w:rsidP="00DD7B6F">
      <w:pPr>
        <w:spacing w:after="0"/>
        <w:ind w:left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4.  1,2-дибром-4-метилциклогексан</w:t>
      </w:r>
    </w:p>
    <w:p w:rsidR="00DD7B6F" w:rsidRPr="00DD7B6F" w:rsidRDefault="00DD7B6F" w:rsidP="00DD7B6F">
      <w:pPr>
        <w:spacing w:after="0"/>
        <w:ind w:left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 </w:t>
      </w:r>
      <w:proofErr w:type="spellStart"/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циклогександиол</w:t>
      </w:r>
      <w:proofErr w:type="spellEnd"/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1,5</w:t>
      </w:r>
    </w:p>
    <w:p w:rsidR="00DD7B6F" w:rsidRPr="00DD7B6F" w:rsidRDefault="00DD7B6F" w:rsidP="00DD7B6F">
      <w:pPr>
        <w:spacing w:after="0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4. Изобразите в проекциях </w:t>
      </w:r>
      <w:proofErr w:type="spellStart"/>
      <w:r w:rsidRPr="00DD7B6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Ньюмена</w:t>
      </w:r>
      <w:proofErr w:type="spellEnd"/>
      <w:r w:rsidRPr="00DD7B6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следующие </w:t>
      </w:r>
      <w:proofErr w:type="spellStart"/>
      <w:proofErr w:type="gramStart"/>
      <w:r w:rsidRPr="00DD7B6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конформации</w:t>
      </w:r>
      <w:proofErr w:type="spellEnd"/>
      <w:r w:rsidRPr="00DD7B6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 и</w:t>
      </w:r>
      <w:proofErr w:type="gramEnd"/>
      <w:r w:rsidRPr="00DD7B6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дайте им энергетическую характеристику:</w:t>
      </w:r>
    </w:p>
    <w:p w:rsidR="00DD7B6F" w:rsidRPr="00DD7B6F" w:rsidRDefault="00DD7B6F" w:rsidP="00DD7B6F">
      <w:pPr>
        <w:spacing w:after="0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1.  янтарной кислоты</w:t>
      </w:r>
    </w:p>
    <w:p w:rsidR="00DD7B6F" w:rsidRPr="00DD7B6F" w:rsidRDefault="00DD7B6F" w:rsidP="00DD7B6F">
      <w:pPr>
        <w:spacing w:after="0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2. 3аминопропантиола-1</w:t>
      </w:r>
    </w:p>
    <w:p w:rsidR="00DD7B6F" w:rsidRPr="00DD7B6F" w:rsidRDefault="00DD7B6F" w:rsidP="00DD7B6F">
      <w:pPr>
        <w:spacing w:after="0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3.  3–</w:t>
      </w:r>
      <w:proofErr w:type="spellStart"/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меркаптопропаналя</w:t>
      </w:r>
      <w:proofErr w:type="spellEnd"/>
    </w:p>
    <w:p w:rsidR="00DD7B6F" w:rsidRPr="00DD7B6F" w:rsidRDefault="00DD7B6F" w:rsidP="00DD7B6F">
      <w:pPr>
        <w:spacing w:after="0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4.  2-хлорэтанола</w:t>
      </w:r>
    </w:p>
    <w:p w:rsidR="00DD7B6F" w:rsidRPr="00DD7B6F" w:rsidRDefault="00DD7B6F" w:rsidP="00DD7B6F">
      <w:pPr>
        <w:spacing w:after="0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5.  этандиола-1,2</w:t>
      </w:r>
    </w:p>
    <w:p w:rsidR="00DD7B6F" w:rsidRPr="00DD7B6F" w:rsidRDefault="00DD7B6F" w:rsidP="00DD7B6F">
      <w:pPr>
        <w:spacing w:after="0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6.  3-хлорпропаналя</w:t>
      </w:r>
    </w:p>
    <w:p w:rsidR="00DD7B6F" w:rsidRPr="00DD7B6F" w:rsidRDefault="00DD7B6F" w:rsidP="00DD7B6F">
      <w:pPr>
        <w:spacing w:after="0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D7B6F" w:rsidRPr="00DD7B6F" w:rsidRDefault="00DD7B6F" w:rsidP="00DD7B6F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5. Ответить на следующие тесты:</w:t>
      </w:r>
    </w:p>
    <w:p w:rsidR="00DD7B6F" w:rsidRPr="00DD7B6F" w:rsidRDefault="00DD7B6F" w:rsidP="00DD7B6F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1. Установите соответствие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08"/>
        <w:gridCol w:w="4600"/>
      </w:tblGrid>
      <w:tr w:rsidR="00DD7B6F" w:rsidRPr="00DD7B6F" w:rsidTr="00446170">
        <w:tc>
          <w:tcPr>
            <w:tcW w:w="4308" w:type="dxa"/>
          </w:tcPr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ласс</w:t>
            </w:r>
          </w:p>
        </w:tc>
        <w:tc>
          <w:tcPr>
            <w:tcW w:w="4600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ункциональная группа</w:t>
            </w:r>
          </w:p>
        </w:tc>
      </w:tr>
      <w:tr w:rsidR="00DD7B6F" w:rsidRPr="00DD7B6F" w:rsidTr="00446170">
        <w:tc>
          <w:tcPr>
            <w:tcW w:w="4308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1 </w:t>
            </w:r>
            <w:proofErr w:type="spellStart"/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иолы</w:t>
            </w:r>
            <w:proofErr w:type="spellEnd"/>
          </w:p>
        </w:tc>
        <w:tc>
          <w:tcPr>
            <w:tcW w:w="4600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 –</w:t>
            </w: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O</w:t>
            </w: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R</w:t>
            </w:r>
          </w:p>
        </w:tc>
      </w:tr>
      <w:tr w:rsidR="00DD7B6F" w:rsidRPr="00DD7B6F" w:rsidTr="00446170">
        <w:tc>
          <w:tcPr>
            <w:tcW w:w="4308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 амины</w:t>
            </w:r>
          </w:p>
        </w:tc>
        <w:tc>
          <w:tcPr>
            <w:tcW w:w="4600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 - </w:t>
            </w:r>
            <w:r w:rsidRPr="00DD7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NH</w:t>
            </w:r>
            <w:r w:rsidRPr="00DD7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2</w:t>
            </w:r>
            <w:r w:rsidRPr="00DD7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</w:tr>
      <w:tr w:rsidR="00DD7B6F" w:rsidRPr="00DD7B6F" w:rsidTr="00446170">
        <w:tc>
          <w:tcPr>
            <w:tcW w:w="4308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 альдегиды</w:t>
            </w:r>
          </w:p>
        </w:tc>
        <w:tc>
          <w:tcPr>
            <w:tcW w:w="4600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–</w:t>
            </w: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SH</w:t>
            </w:r>
          </w:p>
        </w:tc>
      </w:tr>
      <w:tr w:rsidR="00DD7B6F" w:rsidRPr="00DD7B6F" w:rsidTr="00446170">
        <w:tc>
          <w:tcPr>
            <w:tcW w:w="4308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 спирты</w:t>
            </w:r>
          </w:p>
        </w:tc>
        <w:tc>
          <w:tcPr>
            <w:tcW w:w="4600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 –</w:t>
            </w: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OH</w:t>
            </w:r>
          </w:p>
        </w:tc>
      </w:tr>
      <w:tr w:rsidR="00DD7B6F" w:rsidRPr="00DD7B6F" w:rsidTr="00446170">
        <w:tc>
          <w:tcPr>
            <w:tcW w:w="4308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 простые эфиры</w:t>
            </w:r>
          </w:p>
        </w:tc>
        <w:tc>
          <w:tcPr>
            <w:tcW w:w="4600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</w:t>
            </w: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- COH</w:t>
            </w:r>
          </w:p>
        </w:tc>
      </w:tr>
    </w:tbl>
    <w:p w:rsidR="00DD7B6F" w:rsidRPr="00DD7B6F" w:rsidRDefault="00DD7B6F" w:rsidP="00DD7B6F">
      <w:pPr>
        <w:spacing w:after="0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DD7B6F" w:rsidRPr="00DD7B6F" w:rsidRDefault="00DD7B6F" w:rsidP="00DD7B6F">
      <w:pPr>
        <w:spacing w:after="0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2.</w:t>
      </w: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е соответствие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61"/>
        <w:gridCol w:w="4536"/>
      </w:tblGrid>
      <w:tr w:rsidR="00DD7B6F" w:rsidRPr="00DD7B6F" w:rsidTr="00446170">
        <w:tc>
          <w:tcPr>
            <w:tcW w:w="4361" w:type="dxa"/>
          </w:tcPr>
          <w:p w:rsidR="00DD7B6F" w:rsidRPr="00DD7B6F" w:rsidRDefault="00DD7B6F" w:rsidP="00DD7B6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ласс</w:t>
            </w:r>
          </w:p>
        </w:tc>
        <w:tc>
          <w:tcPr>
            <w:tcW w:w="4536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ункциональная группа</w:t>
            </w:r>
          </w:p>
        </w:tc>
      </w:tr>
      <w:tr w:rsidR="00DD7B6F" w:rsidRPr="00DD7B6F" w:rsidTr="00446170">
        <w:tc>
          <w:tcPr>
            <w:tcW w:w="4361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 нитрилы</w:t>
            </w:r>
          </w:p>
        </w:tc>
        <w:tc>
          <w:tcPr>
            <w:tcW w:w="4536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 –</w:t>
            </w: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C=C-</w:t>
            </w:r>
          </w:p>
        </w:tc>
      </w:tr>
      <w:tr w:rsidR="00DD7B6F" w:rsidRPr="00DD7B6F" w:rsidTr="00446170">
        <w:tc>
          <w:tcPr>
            <w:tcW w:w="4361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 кетоны</w:t>
            </w:r>
          </w:p>
        </w:tc>
        <w:tc>
          <w:tcPr>
            <w:tcW w:w="4536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</w:t>
            </w: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– </w:t>
            </w:r>
            <w:r w:rsidRPr="00DD7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S-R</w:t>
            </w:r>
            <w:r w:rsidRPr="00DD7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ab/>
            </w:r>
          </w:p>
        </w:tc>
      </w:tr>
      <w:tr w:rsidR="00DD7B6F" w:rsidRPr="00DD7B6F" w:rsidTr="00446170">
        <w:tc>
          <w:tcPr>
            <w:tcW w:w="4361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 карбоновые кислоты</w:t>
            </w:r>
          </w:p>
        </w:tc>
        <w:tc>
          <w:tcPr>
            <w:tcW w:w="4536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</w:t>
            </w: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–COOH</w:t>
            </w:r>
          </w:p>
        </w:tc>
      </w:tr>
      <w:tr w:rsidR="00DD7B6F" w:rsidRPr="00DD7B6F" w:rsidTr="00446170">
        <w:tc>
          <w:tcPr>
            <w:tcW w:w="4361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4 сульфиды </w:t>
            </w:r>
            <w:proofErr w:type="gramStart"/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( </w:t>
            </w:r>
            <w:proofErr w:type="spellStart"/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иоэфиры</w:t>
            </w:r>
            <w:proofErr w:type="spellEnd"/>
            <w:proofErr w:type="gramEnd"/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4536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</w:t>
            </w: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–</w:t>
            </w:r>
            <w:r w:rsidRPr="00DD7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С</w:t>
            </w:r>
            <w:r w:rsidRPr="00DD7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≡N</w:t>
            </w:r>
          </w:p>
        </w:tc>
      </w:tr>
      <w:tr w:rsidR="00DD7B6F" w:rsidRPr="00DD7B6F" w:rsidTr="00446170">
        <w:tc>
          <w:tcPr>
            <w:tcW w:w="4361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5 </w:t>
            </w:r>
            <w:proofErr w:type="spellStart"/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лкены</w:t>
            </w:r>
            <w:proofErr w:type="spellEnd"/>
          </w:p>
        </w:tc>
        <w:tc>
          <w:tcPr>
            <w:tcW w:w="4536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</w:t>
            </w: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</w:t>
            </w: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C=O</w:t>
            </w:r>
          </w:p>
        </w:tc>
      </w:tr>
    </w:tbl>
    <w:p w:rsidR="00DD7B6F" w:rsidRPr="00DD7B6F" w:rsidRDefault="00DD7B6F" w:rsidP="00DD7B6F">
      <w:pPr>
        <w:spacing w:after="0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DD7B6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е соответствие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61"/>
        <w:gridCol w:w="4536"/>
      </w:tblGrid>
      <w:tr w:rsidR="00DD7B6F" w:rsidRPr="00DD7B6F" w:rsidTr="00446170">
        <w:tc>
          <w:tcPr>
            <w:tcW w:w="4361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ласс</w:t>
            </w:r>
          </w:p>
        </w:tc>
        <w:tc>
          <w:tcPr>
            <w:tcW w:w="4536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ункциональная группа</w:t>
            </w:r>
          </w:p>
        </w:tc>
      </w:tr>
      <w:tr w:rsidR="00DD7B6F" w:rsidRPr="00DD7B6F" w:rsidTr="00446170">
        <w:tc>
          <w:tcPr>
            <w:tcW w:w="4361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1 </w:t>
            </w:r>
            <w:proofErr w:type="spellStart"/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льфоновые</w:t>
            </w:r>
            <w:proofErr w:type="spellEnd"/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кислоты</w:t>
            </w:r>
          </w:p>
        </w:tc>
        <w:tc>
          <w:tcPr>
            <w:tcW w:w="4536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 –</w:t>
            </w: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C-O-R</w:t>
            </w:r>
          </w:p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      </w:t>
            </w:r>
          </w:p>
        </w:tc>
      </w:tr>
      <w:tr w:rsidR="00DD7B6F" w:rsidRPr="00DD7B6F" w:rsidTr="00446170">
        <w:tc>
          <w:tcPr>
            <w:tcW w:w="4361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2 </w:t>
            </w:r>
            <w:proofErr w:type="spellStart"/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лкены</w:t>
            </w:r>
            <w:proofErr w:type="spellEnd"/>
          </w:p>
        </w:tc>
        <w:tc>
          <w:tcPr>
            <w:tcW w:w="4536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</w:t>
            </w: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– </w:t>
            </w:r>
            <w:r w:rsidRPr="00DD7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F, </w:t>
            </w:r>
            <w:proofErr w:type="spellStart"/>
            <w:proofErr w:type="gramStart"/>
            <w:r w:rsidRPr="00DD7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CL,Br</w:t>
            </w:r>
            <w:proofErr w:type="spellEnd"/>
            <w:proofErr w:type="gramEnd"/>
            <w:r w:rsidRPr="00DD7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ab/>
            </w:r>
          </w:p>
        </w:tc>
      </w:tr>
      <w:tr w:rsidR="00DD7B6F" w:rsidRPr="00DD7B6F" w:rsidTr="00446170">
        <w:tc>
          <w:tcPr>
            <w:tcW w:w="4361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 галогенопроизводные</w:t>
            </w:r>
          </w:p>
        </w:tc>
        <w:tc>
          <w:tcPr>
            <w:tcW w:w="4536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</w:t>
            </w: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–COH</w:t>
            </w:r>
          </w:p>
        </w:tc>
      </w:tr>
      <w:tr w:rsidR="00DD7B6F" w:rsidRPr="00DD7B6F" w:rsidTr="00446170">
        <w:tc>
          <w:tcPr>
            <w:tcW w:w="4361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 альдегиды</w:t>
            </w:r>
          </w:p>
        </w:tc>
        <w:tc>
          <w:tcPr>
            <w:tcW w:w="4536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</w:t>
            </w: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–</w:t>
            </w:r>
            <w:r w:rsidRPr="00DD7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 SO</w:t>
            </w:r>
            <w:r w:rsidRPr="00DD7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3</w:t>
            </w:r>
            <w:r w:rsidRPr="00DD7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H</w:t>
            </w:r>
          </w:p>
        </w:tc>
      </w:tr>
      <w:tr w:rsidR="00DD7B6F" w:rsidRPr="00DD7B6F" w:rsidTr="00446170">
        <w:tc>
          <w:tcPr>
            <w:tcW w:w="4361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 сложные эфиры</w:t>
            </w:r>
          </w:p>
        </w:tc>
        <w:tc>
          <w:tcPr>
            <w:tcW w:w="4536" w:type="dxa"/>
          </w:tcPr>
          <w:p w:rsidR="00DD7B6F" w:rsidRPr="00DD7B6F" w:rsidRDefault="00DD7B6F" w:rsidP="00DD7B6F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</w:t>
            </w:r>
            <w:r w:rsidRPr="00DD7B6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– C=C-</w:t>
            </w:r>
          </w:p>
        </w:tc>
      </w:tr>
    </w:tbl>
    <w:p w:rsidR="00DD7B6F" w:rsidRPr="00DD7B6F" w:rsidRDefault="00DD7B6F" w:rsidP="00DD7B6F">
      <w:pPr>
        <w:widowControl w:val="0"/>
        <w:tabs>
          <w:tab w:val="left" w:pos="542"/>
        </w:tabs>
        <w:spacing w:after="0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4. К ГЕТЕРОФУНКЦИОНАЛЬНЫМ СОЕДИНЕНИЯМ ОТНОСИТСЯ:</w:t>
      </w:r>
    </w:p>
    <w:p w:rsidR="00DD7B6F" w:rsidRPr="00DD7B6F" w:rsidRDefault="00DD7B6F" w:rsidP="00DD7B6F">
      <w:pPr>
        <w:widowControl w:val="0"/>
        <w:tabs>
          <w:tab w:val="left" w:pos="526"/>
        </w:tabs>
        <w:spacing w:after="0"/>
        <w:ind w:firstLine="320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1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  <w:t>изобутан;</w:t>
      </w:r>
    </w:p>
    <w:p w:rsidR="00DD7B6F" w:rsidRPr="00DD7B6F" w:rsidRDefault="00DD7B6F" w:rsidP="00DD7B6F">
      <w:pPr>
        <w:widowControl w:val="0"/>
        <w:tabs>
          <w:tab w:val="left" w:pos="541"/>
        </w:tabs>
        <w:spacing w:after="0"/>
        <w:ind w:firstLine="320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2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  <w:t>2-метилпропан;</w:t>
      </w:r>
    </w:p>
    <w:p w:rsidR="00DD7B6F" w:rsidRPr="00DD7B6F" w:rsidRDefault="00DD7B6F" w:rsidP="00DD7B6F">
      <w:pPr>
        <w:widowControl w:val="0"/>
        <w:tabs>
          <w:tab w:val="left" w:pos="531"/>
        </w:tabs>
        <w:spacing w:after="0"/>
        <w:ind w:firstLine="320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3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  <w:t>2-метил-2-гидроксипропан;</w:t>
      </w:r>
    </w:p>
    <w:p w:rsidR="00DD7B6F" w:rsidRPr="00DD7B6F" w:rsidRDefault="00DD7B6F" w:rsidP="00DD7B6F">
      <w:pPr>
        <w:widowControl w:val="0"/>
        <w:tabs>
          <w:tab w:val="left" w:pos="517"/>
        </w:tabs>
        <w:spacing w:after="0"/>
        <w:ind w:firstLine="320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4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  <w:t>2-хлор-2-гидроксипропан;</w:t>
      </w:r>
    </w:p>
    <w:p w:rsidR="00DD7B6F" w:rsidRPr="00DD7B6F" w:rsidRDefault="00DD7B6F" w:rsidP="00DD7B6F">
      <w:pPr>
        <w:widowControl w:val="0"/>
        <w:tabs>
          <w:tab w:val="left" w:pos="546"/>
        </w:tabs>
        <w:spacing w:after="0"/>
        <w:ind w:firstLine="320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5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  <w:t>2-хлор-2-метилпропан.</w:t>
      </w:r>
    </w:p>
    <w:p w:rsidR="00DD7B6F" w:rsidRPr="00DD7B6F" w:rsidRDefault="00DD7B6F" w:rsidP="00DD7B6F">
      <w:pPr>
        <w:widowControl w:val="0"/>
        <w:tabs>
          <w:tab w:val="left" w:pos="528"/>
        </w:tabs>
        <w:spacing w:after="0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 xml:space="preserve">5. ВЫБЕРИТЕ НАЗВАНИЕ ПО ЗАМЕСТИТЕЛЬНОЙ НОМЕНКЛАТУРЕ ИЮПАК, СООТВЕТСТВУЮЩЕЕ ДАННОМУ СОЕДИНЕНИЮ: </w:t>
      </w:r>
      <w:r w:rsidRPr="00DD7B6F">
        <w:rPr>
          <w:rFonts w:ascii="Times New Roman" w:eastAsia="Calibri" w:hAnsi="Times New Roman" w:cs="Times New Roman"/>
          <w:sz w:val="28"/>
          <w:szCs w:val="28"/>
        </w:rPr>
        <w:br/>
      </w:r>
      <w:r w:rsidRPr="00DD7B6F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  <w:t>СН</w:t>
      </w:r>
      <w:r w:rsidRPr="00DD7B6F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</w:rPr>
        <w:t>3</w:t>
      </w:r>
      <w:r w:rsidRPr="00DD7B6F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  <w:t>-СН(</w:t>
      </w:r>
      <w:proofErr w:type="spellStart"/>
      <w:r w:rsidRPr="00DD7B6F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  <w:t>СНз</w:t>
      </w:r>
      <w:proofErr w:type="spellEnd"/>
      <w:r w:rsidRPr="00DD7B6F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  <w:t>)-</w:t>
      </w:r>
      <w:r w:rsidRPr="00DD7B6F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en-US" w:eastAsia="ru-RU"/>
        </w:rPr>
        <w:t>O</w:t>
      </w:r>
      <w:r w:rsidRPr="00DD7B6F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  <w:t>-СН</w:t>
      </w:r>
      <w:r w:rsidRPr="00DD7B6F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vertAlign w:val="subscript"/>
          <w:lang w:eastAsia="ru-RU"/>
        </w:rPr>
        <w:t>2</w:t>
      </w:r>
      <w:r w:rsidRPr="00DD7B6F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  <w:t>-СНз</w:t>
      </w:r>
    </w:p>
    <w:p w:rsidR="00DD7B6F" w:rsidRPr="00DD7B6F" w:rsidRDefault="00DD7B6F" w:rsidP="00DD7B6F">
      <w:pPr>
        <w:widowControl w:val="0"/>
        <w:tabs>
          <w:tab w:val="left" w:pos="526"/>
        </w:tabs>
        <w:spacing w:after="0"/>
        <w:ind w:firstLine="320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1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  <w:t>2-этоксипропан;</w:t>
      </w:r>
    </w:p>
    <w:p w:rsidR="00DD7B6F" w:rsidRPr="00DD7B6F" w:rsidRDefault="00DD7B6F" w:rsidP="00DD7B6F">
      <w:pPr>
        <w:widowControl w:val="0"/>
        <w:tabs>
          <w:tab w:val="left" w:pos="541"/>
        </w:tabs>
        <w:spacing w:after="0"/>
        <w:ind w:firstLine="320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2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</w:r>
      <w:proofErr w:type="spellStart"/>
      <w:r w:rsidRPr="00DD7B6F">
        <w:rPr>
          <w:rFonts w:ascii="Times New Roman" w:eastAsia="Calibri" w:hAnsi="Times New Roman" w:cs="Times New Roman"/>
          <w:sz w:val="28"/>
          <w:szCs w:val="28"/>
        </w:rPr>
        <w:t>бутилпропиловый</w:t>
      </w:r>
      <w:proofErr w:type="spellEnd"/>
      <w:r w:rsidRPr="00DD7B6F">
        <w:rPr>
          <w:rFonts w:ascii="Times New Roman" w:eastAsia="Calibri" w:hAnsi="Times New Roman" w:cs="Times New Roman"/>
          <w:sz w:val="28"/>
          <w:szCs w:val="28"/>
        </w:rPr>
        <w:t xml:space="preserve"> эфир;</w:t>
      </w:r>
    </w:p>
    <w:p w:rsidR="00DD7B6F" w:rsidRPr="00DD7B6F" w:rsidRDefault="00DD7B6F" w:rsidP="00DD7B6F">
      <w:pPr>
        <w:widowControl w:val="0"/>
        <w:tabs>
          <w:tab w:val="left" w:pos="550"/>
        </w:tabs>
        <w:spacing w:after="0"/>
        <w:ind w:firstLine="320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3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  <w:t>1-пропоксибутан;</w:t>
      </w:r>
    </w:p>
    <w:p w:rsidR="00DD7B6F" w:rsidRPr="00DD7B6F" w:rsidRDefault="00DD7B6F" w:rsidP="00DD7B6F">
      <w:pPr>
        <w:widowControl w:val="0"/>
        <w:tabs>
          <w:tab w:val="left" w:pos="536"/>
        </w:tabs>
        <w:spacing w:after="0"/>
        <w:ind w:firstLine="320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4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  <w:t>1-изопропоксиэтан;</w:t>
      </w:r>
    </w:p>
    <w:p w:rsidR="00DD7B6F" w:rsidRPr="00DD7B6F" w:rsidRDefault="00DD7B6F" w:rsidP="00DD7B6F">
      <w:pPr>
        <w:widowControl w:val="0"/>
        <w:tabs>
          <w:tab w:val="left" w:pos="560"/>
        </w:tabs>
        <w:spacing w:after="0"/>
        <w:ind w:firstLine="320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5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  <w:t>1-бутоксипропан.</w:t>
      </w:r>
    </w:p>
    <w:p w:rsidR="00DD7B6F" w:rsidRPr="00DD7B6F" w:rsidRDefault="00DD7B6F" w:rsidP="00DD7B6F">
      <w:pPr>
        <w:widowControl w:val="0"/>
        <w:tabs>
          <w:tab w:val="left" w:pos="533"/>
        </w:tabs>
        <w:spacing w:after="0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 xml:space="preserve">6. ВЫБЕРИТЕ НАЗВАНИЕ ПО ЗАМЕСТИТЕЛЬНОЙ НОМЕНКЛАТУРЕ </w:t>
      </w:r>
      <w:r w:rsidRPr="00DD7B6F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ИЮПАК, СООТВЕТСТВУЮЩЕЕ ДАННОМУ СОЕДИНЕНИЮ: </w:t>
      </w:r>
      <w:r w:rsidRPr="00DD7B6F">
        <w:rPr>
          <w:rFonts w:ascii="Times New Roman" w:eastAsia="Calibri" w:hAnsi="Times New Roman" w:cs="Times New Roman"/>
          <w:sz w:val="28"/>
          <w:szCs w:val="28"/>
        </w:rPr>
        <w:br/>
      </w:r>
      <w:r w:rsidRPr="00DD7B6F">
        <w:rPr>
          <w:rFonts w:ascii="Times New Roman" w:eastAsia="Calibri" w:hAnsi="Times New Roman" w:cs="Times New Roman"/>
          <w:b/>
          <w:sz w:val="28"/>
          <w:szCs w:val="28"/>
          <w:lang w:val="en-US"/>
        </w:rPr>
        <w:t>HO</w:t>
      </w:r>
      <w:r w:rsidRPr="00DD7B6F">
        <w:rPr>
          <w:rFonts w:ascii="Times New Roman" w:eastAsia="Calibri" w:hAnsi="Times New Roman" w:cs="Times New Roman"/>
          <w:b/>
          <w:sz w:val="28"/>
          <w:szCs w:val="28"/>
        </w:rPr>
        <w:t>-</w:t>
      </w:r>
      <w:r w:rsidRPr="00DD7B6F">
        <w:rPr>
          <w:rFonts w:ascii="Times New Roman" w:eastAsia="Calibri" w:hAnsi="Times New Roman" w:cs="Times New Roman"/>
          <w:b/>
          <w:sz w:val="28"/>
          <w:szCs w:val="28"/>
          <w:lang w:val="en-US"/>
        </w:rPr>
        <w:t>CH</w:t>
      </w:r>
      <w:r w:rsidRPr="00DD7B6F">
        <w:rPr>
          <w:rFonts w:ascii="Times New Roman" w:eastAsia="Calibri" w:hAnsi="Times New Roman" w:cs="Times New Roman"/>
          <w:b/>
          <w:sz w:val="28"/>
          <w:szCs w:val="28"/>
          <w:vertAlign w:val="subscript"/>
        </w:rPr>
        <w:t>2</w:t>
      </w:r>
      <w:r w:rsidRPr="00DD7B6F">
        <w:rPr>
          <w:rFonts w:ascii="Times New Roman" w:eastAsia="Calibri" w:hAnsi="Times New Roman" w:cs="Times New Roman"/>
          <w:b/>
          <w:sz w:val="28"/>
          <w:szCs w:val="28"/>
        </w:rPr>
        <w:t>-</w:t>
      </w:r>
      <w:r w:rsidRPr="00DD7B6F">
        <w:rPr>
          <w:rFonts w:ascii="Times New Roman" w:eastAsia="Calibri" w:hAnsi="Times New Roman" w:cs="Times New Roman"/>
          <w:b/>
          <w:sz w:val="28"/>
          <w:szCs w:val="28"/>
          <w:lang w:val="en-US"/>
        </w:rPr>
        <w:t>CH</w:t>
      </w:r>
      <w:r w:rsidRPr="00DD7B6F">
        <w:rPr>
          <w:rFonts w:ascii="Times New Roman" w:eastAsia="Calibri" w:hAnsi="Times New Roman" w:cs="Times New Roman"/>
          <w:b/>
          <w:sz w:val="28"/>
          <w:szCs w:val="28"/>
          <w:vertAlign w:val="subscript"/>
        </w:rPr>
        <w:t>2</w:t>
      </w:r>
      <w:r w:rsidRPr="00DD7B6F">
        <w:rPr>
          <w:rFonts w:ascii="Times New Roman" w:eastAsia="Calibri" w:hAnsi="Times New Roman" w:cs="Times New Roman"/>
          <w:b/>
          <w:sz w:val="28"/>
          <w:szCs w:val="28"/>
        </w:rPr>
        <w:t>-</w:t>
      </w:r>
      <w:r w:rsidRPr="00DD7B6F">
        <w:rPr>
          <w:rFonts w:ascii="Times New Roman" w:eastAsia="Calibri" w:hAnsi="Times New Roman" w:cs="Times New Roman"/>
          <w:b/>
          <w:sz w:val="28"/>
          <w:szCs w:val="28"/>
          <w:lang w:val="en-US"/>
        </w:rPr>
        <w:t>CH</w:t>
      </w:r>
      <w:r w:rsidRPr="00DD7B6F">
        <w:rPr>
          <w:rFonts w:ascii="Times New Roman" w:eastAsia="Calibri" w:hAnsi="Times New Roman" w:cs="Times New Roman"/>
          <w:b/>
          <w:sz w:val="28"/>
          <w:szCs w:val="28"/>
          <w:vertAlign w:val="subscript"/>
        </w:rPr>
        <w:t>2</w:t>
      </w:r>
      <w:r w:rsidRPr="00DD7B6F">
        <w:rPr>
          <w:rFonts w:ascii="Times New Roman" w:eastAsia="Calibri" w:hAnsi="Times New Roman" w:cs="Times New Roman"/>
          <w:b/>
          <w:sz w:val="28"/>
          <w:szCs w:val="28"/>
        </w:rPr>
        <w:t>-</w:t>
      </w:r>
      <w:r w:rsidRPr="00DD7B6F">
        <w:rPr>
          <w:rFonts w:ascii="Times New Roman" w:eastAsia="Calibri" w:hAnsi="Times New Roman" w:cs="Times New Roman"/>
          <w:b/>
          <w:sz w:val="28"/>
          <w:szCs w:val="28"/>
          <w:lang w:val="en-US"/>
        </w:rPr>
        <w:t>SH</w:t>
      </w:r>
    </w:p>
    <w:p w:rsidR="00DD7B6F" w:rsidRPr="00DD7B6F" w:rsidRDefault="00DD7B6F" w:rsidP="00DD7B6F">
      <w:pPr>
        <w:widowControl w:val="0"/>
        <w:tabs>
          <w:tab w:val="left" w:pos="526"/>
        </w:tabs>
        <w:spacing w:after="0"/>
        <w:ind w:firstLine="3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1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  <w:t>4-меркаптобутановая кислота;</w:t>
      </w:r>
    </w:p>
    <w:p w:rsidR="00DD7B6F" w:rsidRPr="00DD7B6F" w:rsidRDefault="00DD7B6F" w:rsidP="00DD7B6F">
      <w:pPr>
        <w:widowControl w:val="0"/>
        <w:tabs>
          <w:tab w:val="left" w:pos="541"/>
        </w:tabs>
        <w:spacing w:after="0"/>
        <w:ind w:firstLine="3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2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  <w:t>3-гидроксипропантиол-1;</w:t>
      </w:r>
    </w:p>
    <w:p w:rsidR="00DD7B6F" w:rsidRPr="00DD7B6F" w:rsidRDefault="00DD7B6F" w:rsidP="00DD7B6F">
      <w:pPr>
        <w:widowControl w:val="0"/>
        <w:tabs>
          <w:tab w:val="left" w:pos="536"/>
        </w:tabs>
        <w:spacing w:after="0"/>
        <w:ind w:firstLine="3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3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  <w:t>3-карбоксипропантиол;</w:t>
      </w:r>
    </w:p>
    <w:p w:rsidR="00DD7B6F" w:rsidRPr="00DD7B6F" w:rsidRDefault="00DD7B6F" w:rsidP="00DD7B6F">
      <w:pPr>
        <w:widowControl w:val="0"/>
        <w:tabs>
          <w:tab w:val="left" w:pos="522"/>
        </w:tabs>
        <w:spacing w:after="0"/>
        <w:ind w:firstLine="3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4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  <w:t>3-меркаптопропанол-1;</w:t>
      </w:r>
    </w:p>
    <w:p w:rsidR="00DD7B6F" w:rsidRPr="00DD7B6F" w:rsidRDefault="00DD7B6F" w:rsidP="00DD7B6F">
      <w:pPr>
        <w:widowControl w:val="0"/>
        <w:tabs>
          <w:tab w:val="left" w:pos="560"/>
        </w:tabs>
        <w:spacing w:after="0"/>
        <w:ind w:firstLine="3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5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  <w:t>1-гидрокси-3-меркаптопропан.</w:t>
      </w:r>
    </w:p>
    <w:p w:rsidR="00DD7B6F" w:rsidRPr="00DD7B6F" w:rsidRDefault="00DD7B6F" w:rsidP="00DD7B6F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7. СОЕДИНЕНИЯ С НЕСКОЛЬКИМИ ОДИНАКОВЫМИ ФУНКЦИОНАЛЬНЫМИ ГРУППАМИ НАЗЫВАЮТСЯ:</w:t>
      </w:r>
    </w:p>
    <w:p w:rsidR="00DD7B6F" w:rsidRPr="00DD7B6F" w:rsidRDefault="00DD7B6F" w:rsidP="00DD7B6F">
      <w:pPr>
        <w:widowControl w:val="0"/>
        <w:tabs>
          <w:tab w:val="left" w:pos="526"/>
        </w:tabs>
        <w:spacing w:after="0"/>
        <w:ind w:firstLine="3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1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  <w:t>монофункциональными;</w:t>
      </w:r>
    </w:p>
    <w:p w:rsidR="00DD7B6F" w:rsidRPr="00DD7B6F" w:rsidRDefault="00DD7B6F" w:rsidP="00DD7B6F">
      <w:pPr>
        <w:widowControl w:val="0"/>
        <w:tabs>
          <w:tab w:val="left" w:pos="541"/>
        </w:tabs>
        <w:spacing w:after="0"/>
        <w:ind w:firstLine="3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2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  <w:t>полифункциональными;</w:t>
      </w:r>
    </w:p>
    <w:p w:rsidR="00DD7B6F" w:rsidRPr="00DD7B6F" w:rsidRDefault="00DD7B6F" w:rsidP="00DD7B6F">
      <w:pPr>
        <w:widowControl w:val="0"/>
        <w:tabs>
          <w:tab w:val="left" w:pos="536"/>
        </w:tabs>
        <w:spacing w:after="0"/>
        <w:ind w:firstLine="3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3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</w:r>
      <w:proofErr w:type="spellStart"/>
      <w:r w:rsidRPr="00DD7B6F">
        <w:rPr>
          <w:rFonts w:ascii="Times New Roman" w:eastAsia="Calibri" w:hAnsi="Times New Roman" w:cs="Times New Roman"/>
          <w:sz w:val="28"/>
          <w:szCs w:val="28"/>
        </w:rPr>
        <w:t>гетерофункциональными</w:t>
      </w:r>
      <w:proofErr w:type="spellEnd"/>
      <w:r w:rsidRPr="00DD7B6F">
        <w:rPr>
          <w:rFonts w:ascii="Times New Roman" w:eastAsia="Calibri" w:hAnsi="Times New Roman" w:cs="Times New Roman"/>
          <w:sz w:val="28"/>
          <w:szCs w:val="28"/>
        </w:rPr>
        <w:t>;</w:t>
      </w:r>
    </w:p>
    <w:p w:rsidR="00DD7B6F" w:rsidRPr="00DD7B6F" w:rsidRDefault="00DD7B6F" w:rsidP="00DD7B6F">
      <w:pPr>
        <w:widowControl w:val="0"/>
        <w:tabs>
          <w:tab w:val="left" w:pos="522"/>
        </w:tabs>
        <w:spacing w:after="0"/>
        <w:ind w:firstLine="3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4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</w:r>
      <w:proofErr w:type="spellStart"/>
      <w:r w:rsidRPr="00DD7B6F">
        <w:rPr>
          <w:rFonts w:ascii="Times New Roman" w:eastAsia="Calibri" w:hAnsi="Times New Roman" w:cs="Times New Roman"/>
          <w:sz w:val="28"/>
          <w:szCs w:val="28"/>
        </w:rPr>
        <w:t>полигетерофункциональными</w:t>
      </w:r>
      <w:proofErr w:type="spellEnd"/>
      <w:r w:rsidRPr="00DD7B6F">
        <w:rPr>
          <w:rFonts w:ascii="Times New Roman" w:eastAsia="Calibri" w:hAnsi="Times New Roman" w:cs="Times New Roman"/>
          <w:sz w:val="28"/>
          <w:szCs w:val="28"/>
        </w:rPr>
        <w:t>;</w:t>
      </w:r>
    </w:p>
    <w:p w:rsidR="00DD7B6F" w:rsidRPr="00DD7B6F" w:rsidRDefault="00DD7B6F" w:rsidP="00DD7B6F">
      <w:pPr>
        <w:widowControl w:val="0"/>
        <w:tabs>
          <w:tab w:val="left" w:pos="522"/>
        </w:tabs>
        <w:spacing w:after="0"/>
        <w:ind w:firstLine="3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5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  <w:t>все ответы не верны.</w:t>
      </w:r>
    </w:p>
    <w:p w:rsidR="00DD7B6F" w:rsidRPr="00DD7B6F" w:rsidRDefault="00DD7B6F" w:rsidP="00DD7B6F">
      <w:pPr>
        <w:widowControl w:val="0"/>
        <w:tabs>
          <w:tab w:val="left" w:pos="526"/>
        </w:tabs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8. АЛИФАТИЧЕСКИЕ ОРГАНИЧЕСКИЕ СОЕДИНЕНИЯ:</w:t>
      </w:r>
    </w:p>
    <w:p w:rsidR="00DD7B6F" w:rsidRPr="00DD7B6F" w:rsidRDefault="00DD7B6F" w:rsidP="00DD7B6F">
      <w:pPr>
        <w:widowControl w:val="0"/>
        <w:tabs>
          <w:tab w:val="left" w:pos="526"/>
        </w:tabs>
        <w:spacing w:after="0"/>
        <w:ind w:firstLine="36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1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  <w:t>это соединения, содержащие в скелете только атомы углерода, делятся на алициклические и ароматические;</w:t>
      </w:r>
    </w:p>
    <w:p w:rsidR="00DD7B6F" w:rsidRPr="00DD7B6F" w:rsidRDefault="00DD7B6F" w:rsidP="00DD7B6F">
      <w:pPr>
        <w:widowControl w:val="0"/>
        <w:tabs>
          <w:tab w:val="left" w:pos="541"/>
        </w:tabs>
        <w:spacing w:after="0"/>
        <w:ind w:firstLine="36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2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  <w:t xml:space="preserve">это соединения, в структуре которых есть </w:t>
      </w:r>
      <w:proofErr w:type="spellStart"/>
      <w:r w:rsidRPr="00DD7B6F">
        <w:rPr>
          <w:rFonts w:ascii="Times New Roman" w:eastAsia="Calibri" w:hAnsi="Times New Roman" w:cs="Times New Roman"/>
          <w:sz w:val="28"/>
          <w:szCs w:val="28"/>
        </w:rPr>
        <w:t>бензольное</w:t>
      </w:r>
      <w:proofErr w:type="spellEnd"/>
      <w:r w:rsidRPr="00DD7B6F">
        <w:rPr>
          <w:rFonts w:ascii="Times New Roman" w:eastAsia="Calibri" w:hAnsi="Times New Roman" w:cs="Times New Roman"/>
          <w:sz w:val="28"/>
          <w:szCs w:val="28"/>
        </w:rPr>
        <w:t xml:space="preserve"> кольцо или конденсированные кольца;</w:t>
      </w:r>
    </w:p>
    <w:p w:rsidR="00DD7B6F" w:rsidRPr="00DD7B6F" w:rsidRDefault="00DD7B6F" w:rsidP="00DD7B6F">
      <w:pPr>
        <w:widowControl w:val="0"/>
        <w:tabs>
          <w:tab w:val="left" w:pos="536"/>
        </w:tabs>
        <w:spacing w:after="0"/>
        <w:ind w:firstLine="36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3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  <w:t>это соединения, содержащие в цикле кроме атомов углерода один или несколько атомов других элементов;</w:t>
      </w:r>
    </w:p>
    <w:p w:rsidR="00DD7B6F" w:rsidRPr="00DD7B6F" w:rsidRDefault="00DD7B6F" w:rsidP="00DD7B6F">
      <w:pPr>
        <w:widowControl w:val="0"/>
        <w:tabs>
          <w:tab w:val="left" w:pos="522"/>
        </w:tabs>
        <w:spacing w:after="0"/>
        <w:ind w:firstLine="36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4) это не циклические соединения, в структуре которых кроме атомов углерода и водорода содержатся атомы других элементов;</w:t>
      </w:r>
    </w:p>
    <w:p w:rsidR="00DD7B6F" w:rsidRPr="00DD7B6F" w:rsidRDefault="00DD7B6F" w:rsidP="00DD7B6F">
      <w:pPr>
        <w:widowControl w:val="0"/>
        <w:tabs>
          <w:tab w:val="left" w:pos="522"/>
        </w:tabs>
        <w:spacing w:after="0"/>
        <w:ind w:firstLine="36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5)</w:t>
      </w:r>
      <w:r w:rsidRPr="00DD7B6F">
        <w:rPr>
          <w:rFonts w:ascii="Times New Roman" w:eastAsia="Calibri" w:hAnsi="Times New Roman" w:cs="Times New Roman"/>
          <w:sz w:val="28"/>
          <w:szCs w:val="28"/>
        </w:rPr>
        <w:tab/>
        <w:t>это не циклические соединения, построенные только из атомов углерода и водорода, могут быть насыщенными и ненасыщенными.</w:t>
      </w:r>
    </w:p>
    <w:p w:rsidR="00DD7B6F" w:rsidRPr="00DD7B6F" w:rsidRDefault="00DD7B6F" w:rsidP="00DD7B6F">
      <w:pPr>
        <w:widowControl w:val="0"/>
        <w:tabs>
          <w:tab w:val="left" w:pos="526"/>
        </w:tabs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9. ОРГАНИЧЕСКИЙ РАДИКАЛ ЭТО:</w:t>
      </w:r>
    </w:p>
    <w:p w:rsidR="00DD7B6F" w:rsidRPr="00DD7B6F" w:rsidRDefault="00DD7B6F" w:rsidP="00DD7B6F">
      <w:pPr>
        <w:widowControl w:val="0"/>
        <w:tabs>
          <w:tab w:val="left" w:pos="526"/>
        </w:tabs>
        <w:spacing w:after="0"/>
        <w:ind w:firstLine="36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1) группа родственных органических соединений, обладающих одинаковыми свойствами;</w:t>
      </w:r>
    </w:p>
    <w:p w:rsidR="00DD7B6F" w:rsidRPr="00DD7B6F" w:rsidRDefault="00DD7B6F" w:rsidP="00DD7B6F">
      <w:pPr>
        <w:widowControl w:val="0"/>
        <w:tabs>
          <w:tab w:val="left" w:pos="526"/>
        </w:tabs>
        <w:spacing w:after="0"/>
        <w:ind w:firstLine="36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2) система правил, позволяющая дать однозначное название каждому индивидуальному соединению;</w:t>
      </w:r>
    </w:p>
    <w:p w:rsidR="00DD7B6F" w:rsidRPr="00DD7B6F" w:rsidRDefault="00DD7B6F" w:rsidP="00DD7B6F">
      <w:pPr>
        <w:widowControl w:val="0"/>
        <w:tabs>
          <w:tab w:val="left" w:pos="526"/>
        </w:tabs>
        <w:spacing w:after="0"/>
        <w:ind w:firstLine="36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3) остаток органической молекулы, из которой удалили один или несколько атомов водорода;</w:t>
      </w:r>
    </w:p>
    <w:p w:rsidR="00DD7B6F" w:rsidRPr="00DD7B6F" w:rsidRDefault="00DD7B6F" w:rsidP="00DD7B6F">
      <w:pPr>
        <w:widowControl w:val="0"/>
        <w:tabs>
          <w:tab w:val="left" w:pos="526"/>
        </w:tabs>
        <w:spacing w:after="0"/>
        <w:ind w:firstLine="36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Calibri" w:hAnsi="Times New Roman" w:cs="Times New Roman"/>
          <w:sz w:val="28"/>
          <w:szCs w:val="28"/>
        </w:rPr>
        <w:t>4) заместители нуклеофильного характера, определяющие принадлежность вещества к определенному классу и одновременно его типичные химические свойства.</w:t>
      </w:r>
    </w:p>
    <w:p w:rsidR="00DD7B6F" w:rsidRPr="00DD7B6F" w:rsidRDefault="00DD7B6F" w:rsidP="00DD7B6F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</w:p>
    <w:p w:rsidR="00DD7B6F" w:rsidRPr="00DD7B6F" w:rsidRDefault="00DD7B6F" w:rsidP="00DD7B6F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DD7B6F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Основная учебная  литература:</w:t>
      </w:r>
    </w:p>
    <w:p w:rsidR="00DD7B6F" w:rsidRPr="00DD7B6F" w:rsidRDefault="00DD7B6F" w:rsidP="00DD7B6F">
      <w:pPr>
        <w:spacing w:after="0" w:line="259" w:lineRule="auto"/>
        <w:rPr>
          <w:rFonts w:ascii="Times New Roman" w:eastAsia="Calibri" w:hAnsi="Times New Roman" w:cs="Times New Roman"/>
          <w:sz w:val="28"/>
          <w:szCs w:val="28"/>
        </w:rPr>
      </w:pPr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1. </w:t>
      </w:r>
      <w:r w:rsidRPr="00DD7B6F"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  <w:lang w:eastAsia="ru-RU"/>
        </w:rPr>
        <w:t xml:space="preserve">Ершов, Ю. А.  Биохимия человека: учебник для вузов/ Ю. А. Ершов. — 2-е изд., </w:t>
      </w:r>
      <w:proofErr w:type="spellStart"/>
      <w:r w:rsidRPr="00DD7B6F"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  <w:lang w:eastAsia="ru-RU"/>
        </w:rPr>
        <w:t>перераб</w:t>
      </w:r>
      <w:proofErr w:type="spellEnd"/>
      <w:r w:rsidRPr="00DD7B6F"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  <w:lang w:eastAsia="ru-RU"/>
        </w:rPr>
        <w:t xml:space="preserve">. и доп. — Москва: Издательство </w:t>
      </w:r>
      <w:proofErr w:type="spellStart"/>
      <w:r w:rsidRPr="00DD7B6F"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  <w:lang w:eastAsia="ru-RU"/>
        </w:rPr>
        <w:t>Юрайт</w:t>
      </w:r>
      <w:proofErr w:type="spellEnd"/>
      <w:r w:rsidRPr="00DD7B6F"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  <w:lang w:eastAsia="ru-RU"/>
        </w:rPr>
        <w:t xml:space="preserve">, 2020. — 466 с. — </w:t>
      </w:r>
      <w:r w:rsidRPr="00DD7B6F"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  <w:lang w:eastAsia="ru-RU"/>
        </w:rPr>
        <w:lastRenderedPageBreak/>
        <w:t xml:space="preserve">(Высшее образование). — ISBN 978-5-534-02577-4. — </w:t>
      </w:r>
      <w:proofErr w:type="gramStart"/>
      <w:r w:rsidRPr="00DD7B6F"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  <w:lang w:eastAsia="ru-RU"/>
        </w:rPr>
        <w:t>Текст :</w:t>
      </w:r>
      <w:proofErr w:type="gramEnd"/>
      <w:r w:rsidRPr="00DD7B6F"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  <w:lang w:eastAsia="ru-RU"/>
        </w:rPr>
        <w:t xml:space="preserve"> электронный // Образовате</w:t>
      </w:r>
      <w:r w:rsidR="00DB01FB"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  <w:lang w:eastAsia="ru-RU"/>
        </w:rPr>
        <w:t xml:space="preserve">льная платформа </w:t>
      </w:r>
      <w:proofErr w:type="spellStart"/>
      <w:r w:rsidR="00DB01FB"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  <w:lang w:eastAsia="ru-RU"/>
        </w:rPr>
        <w:t>Юрайт</w:t>
      </w:r>
      <w:proofErr w:type="spellEnd"/>
      <w:r w:rsidR="00DB01FB"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  <w:lang w:eastAsia="ru-RU"/>
        </w:rPr>
        <w:t xml:space="preserve"> [сайт]. —</w:t>
      </w:r>
      <w:bookmarkStart w:id="0" w:name="_GoBack"/>
      <w:bookmarkEnd w:id="0"/>
      <w:r w:rsidRPr="00DD7B6F"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  <w:lang w:eastAsia="ru-RU"/>
        </w:rPr>
        <w:t>URL: </w:t>
      </w:r>
      <w:r w:rsidR="00DB01FB" w:rsidRPr="00DD7B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B01FB">
        <w:rPr>
          <w:rFonts w:ascii="Times New Roman" w:eastAsia="Calibri" w:hAnsi="Times New Roman" w:cs="Times New Roman"/>
          <w:sz w:val="28"/>
          <w:szCs w:val="28"/>
        </w:rPr>
        <w:t>https://urait.ru/bcode/423741</w:t>
      </w:r>
    </w:p>
    <w:p w:rsidR="00DD7B6F" w:rsidRPr="00DD7B6F" w:rsidRDefault="00DD7B6F" w:rsidP="00DD7B6F">
      <w:pPr>
        <w:widowControl w:val="0"/>
        <w:tabs>
          <w:tab w:val="left" w:pos="284"/>
        </w:tabs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2. Конспект лекции.</w:t>
      </w:r>
    </w:p>
    <w:p w:rsidR="00DD7B6F" w:rsidRPr="00DD7B6F" w:rsidRDefault="00DD7B6F" w:rsidP="00DD7B6F">
      <w:pPr>
        <w:widowControl w:val="0"/>
        <w:tabs>
          <w:tab w:val="left" w:pos="284"/>
        </w:tabs>
        <w:autoSpaceDE w:val="0"/>
        <w:autoSpaceDN w:val="0"/>
        <w:adjustRightInd w:val="0"/>
        <w:spacing w:after="0"/>
        <w:ind w:left="720" w:hanging="578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DD7B6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Дополнительная литература:</w:t>
      </w:r>
    </w:p>
    <w:p w:rsidR="00DD7B6F" w:rsidRPr="00DD7B6F" w:rsidRDefault="00DD7B6F" w:rsidP="00DD7B6F">
      <w:pPr>
        <w:tabs>
          <w:tab w:val="left" w:pos="284"/>
        </w:tabs>
        <w:spacing w:after="0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1. Ершов, Ю. А.  Биохимия </w:t>
      </w:r>
      <w:proofErr w:type="gramStart"/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человека :</w:t>
      </w:r>
      <w:proofErr w:type="gramEnd"/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учебник для академического </w:t>
      </w:r>
      <w:proofErr w:type="spellStart"/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бакалавриата</w:t>
      </w:r>
      <w:proofErr w:type="spellEnd"/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/ Ю. А. Ершов. — 2-е изд., </w:t>
      </w:r>
      <w:proofErr w:type="spellStart"/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перераб</w:t>
      </w:r>
      <w:proofErr w:type="spellEnd"/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. и доп. — Москва : Издательство </w:t>
      </w:r>
      <w:proofErr w:type="spellStart"/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Юрайт</w:t>
      </w:r>
      <w:proofErr w:type="spellEnd"/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, 2019. — 374 с. — (Высшее образование). — ISBN 978-5-534-02577-4. — </w:t>
      </w:r>
      <w:proofErr w:type="gramStart"/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Текст :</w:t>
      </w:r>
      <w:proofErr w:type="gramEnd"/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электронный // Образовательная платформа </w:t>
      </w:r>
      <w:proofErr w:type="spellStart"/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Юрайт</w:t>
      </w:r>
      <w:proofErr w:type="spellEnd"/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[сайт]. — URL: </w:t>
      </w:r>
      <w:hyperlink r:id="rId13" w:tgtFrame="_blank" w:history="1">
        <w:r w:rsidRPr="00DD7B6F">
          <w:rPr>
            <w:rFonts w:ascii="Times New Roman" w:eastAsia="Times New Roman" w:hAnsi="Times New Roman" w:cs="Times New Roman"/>
            <w:bCs/>
            <w:color w:val="0563C1"/>
            <w:sz w:val="28"/>
            <w:szCs w:val="28"/>
            <w:u w:val="single"/>
            <w:lang w:eastAsia="ru-RU"/>
          </w:rPr>
          <w:t>https://urait.ru/bcode/444080</w:t>
        </w:r>
      </w:hyperlink>
    </w:p>
    <w:p w:rsidR="00DD7B6F" w:rsidRPr="00DD7B6F" w:rsidRDefault="00DD7B6F" w:rsidP="00DD7B6F">
      <w:pPr>
        <w:tabs>
          <w:tab w:val="left" w:pos="284"/>
        </w:tabs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2. </w:t>
      </w:r>
      <w:proofErr w:type="spellStart"/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Тюкавкина</w:t>
      </w:r>
      <w:proofErr w:type="spellEnd"/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, Н. А.</w:t>
      </w:r>
      <w:r w:rsidRPr="00DD7B6F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иоорганическая химия: [Текст]: учебник / Н. А. </w:t>
      </w:r>
      <w:proofErr w:type="spellStart"/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Тюкавкина</w:t>
      </w:r>
      <w:proofErr w:type="spellEnd"/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Ю.И. </w:t>
      </w:r>
      <w:proofErr w:type="spellStart"/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Бауков</w:t>
      </w:r>
      <w:proofErr w:type="spellEnd"/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С. Э. </w:t>
      </w:r>
      <w:proofErr w:type="spellStart"/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Зурабян</w:t>
      </w:r>
      <w:proofErr w:type="spellEnd"/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- М.: ГЭОТАР-Медиа, 2009. - 416 с. 3. </w:t>
      </w:r>
      <w:proofErr w:type="spellStart"/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Тюкавкина</w:t>
      </w:r>
      <w:proofErr w:type="spellEnd"/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, Н. А.: </w:t>
      </w: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[Текст]: руководство к лабораторным занятиям по биоорганической химии / под ред. </w:t>
      </w:r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Н. А. </w:t>
      </w:r>
      <w:proofErr w:type="spellStart"/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Тюкавкиной</w:t>
      </w:r>
      <w:proofErr w:type="spellEnd"/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. - М.: Медицина, 1985, 285 с.</w:t>
      </w:r>
    </w:p>
    <w:p w:rsidR="00DD7B6F" w:rsidRPr="00DD7B6F" w:rsidRDefault="00DD7B6F" w:rsidP="00DD7B6F">
      <w:pPr>
        <w:widowControl w:val="0"/>
        <w:tabs>
          <w:tab w:val="left" w:pos="284"/>
        </w:tabs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4. </w:t>
      </w:r>
      <w:proofErr w:type="spellStart"/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Тюкавкина</w:t>
      </w:r>
      <w:proofErr w:type="spellEnd"/>
      <w:r w:rsidRPr="00DD7B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Н. А. </w:t>
      </w:r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иоорганическая химия: [Текст]: учебник / </w:t>
      </w:r>
      <w:proofErr w:type="spellStart"/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Н.А.Тюкавкина</w:t>
      </w:r>
      <w:proofErr w:type="spellEnd"/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</w:t>
      </w:r>
      <w:proofErr w:type="spellStart"/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Ю.И.Бауков</w:t>
      </w:r>
      <w:proofErr w:type="spellEnd"/>
      <w:r w:rsidRPr="00DD7B6F">
        <w:rPr>
          <w:rFonts w:ascii="Times New Roman" w:eastAsia="Times New Roman" w:hAnsi="Times New Roman" w:cs="Times New Roman"/>
          <w:sz w:val="28"/>
          <w:szCs w:val="28"/>
          <w:lang w:eastAsia="ru-RU"/>
        </w:rPr>
        <w:t>. – 6-е изд., исп.- М.: Дрофа, 2007. - 542 с.</w:t>
      </w:r>
    </w:p>
    <w:p w:rsidR="00DD7B6F" w:rsidRPr="00DD7B6F" w:rsidRDefault="00DD7B6F" w:rsidP="00DD7B6F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826C7" w:rsidRPr="008826C7" w:rsidRDefault="008826C7" w:rsidP="008826C7">
      <w:pPr>
        <w:rPr>
          <w:rFonts w:ascii="Times New Roman" w:hAnsi="Times New Roman" w:cs="Times New Roman"/>
          <w:sz w:val="28"/>
          <w:szCs w:val="28"/>
        </w:rPr>
      </w:pPr>
    </w:p>
    <w:sectPr w:rsidR="008826C7" w:rsidRPr="008826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03161EB"/>
    <w:multiLevelType w:val="hybridMultilevel"/>
    <w:tmpl w:val="B86CAA66"/>
    <w:lvl w:ilvl="0" w:tplc="54EC3DB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6F14BD"/>
    <w:multiLevelType w:val="hybridMultilevel"/>
    <w:tmpl w:val="A58A4BAC"/>
    <w:lvl w:ilvl="0" w:tplc="ADDC744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3D28"/>
    <w:rsid w:val="000A36D4"/>
    <w:rsid w:val="005B20B4"/>
    <w:rsid w:val="00633D28"/>
    <w:rsid w:val="008826C7"/>
    <w:rsid w:val="00DB01FB"/>
    <w:rsid w:val="00DD7B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5:docId w15:val="{69CD633A-685F-4EBA-845D-7974F37D84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https://urait.ru/bcode/444080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1149</Words>
  <Characters>6553</Characters>
  <Application>Microsoft Office Word</Application>
  <DocSecurity>0</DocSecurity>
  <Lines>54</Lines>
  <Paragraphs>15</Paragraphs>
  <ScaleCrop>false</ScaleCrop>
  <Company/>
  <LinksUpToDate>false</LinksUpToDate>
  <CharactersWithSpaces>76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оронкова Ирина Петровна</dc:creator>
  <cp:keywords/>
  <dc:description/>
  <cp:lastModifiedBy>Фаина</cp:lastModifiedBy>
  <cp:revision>4</cp:revision>
  <dcterms:created xsi:type="dcterms:W3CDTF">2021-10-29T06:42:00Z</dcterms:created>
  <dcterms:modified xsi:type="dcterms:W3CDTF">2021-11-01T10:26:00Z</dcterms:modified>
</cp:coreProperties>
</file>